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A5599" w:rsidRDefault="000A5599" w:rsidP="000A5599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456B1" w:rsidRDefault="000A5599" w:rsidP="000A5599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Домашняя к</w:t>
      </w:r>
      <w:r w:rsidRPr="005E7840">
        <w:rPr>
          <w:rFonts w:ascii="Times New Roman" w:hAnsi="Times New Roman" w:cs="Times New Roman"/>
          <w:b/>
          <w:sz w:val="24"/>
          <w:szCs w:val="24"/>
        </w:rPr>
        <w:t>онтрольная работа №</w:t>
      </w:r>
      <w:r>
        <w:rPr>
          <w:rFonts w:ascii="Times New Roman" w:hAnsi="Times New Roman" w:cs="Times New Roman"/>
          <w:b/>
          <w:sz w:val="24"/>
          <w:szCs w:val="24"/>
        </w:rPr>
        <w:t>2</w:t>
      </w:r>
      <w:r w:rsidRPr="005E7840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0A5599" w:rsidRDefault="000A5599" w:rsidP="000A5599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 w:rsidRPr="005E7840">
        <w:rPr>
          <w:rFonts w:ascii="Times New Roman" w:hAnsi="Times New Roman" w:cs="Times New Roman"/>
          <w:b/>
          <w:sz w:val="24"/>
          <w:szCs w:val="24"/>
        </w:rPr>
        <w:t>по теме «</w:t>
      </w:r>
      <w:r>
        <w:rPr>
          <w:rFonts w:ascii="Times New Roman" w:hAnsi="Times New Roman" w:cs="Times New Roman"/>
          <w:b/>
          <w:sz w:val="24"/>
          <w:szCs w:val="24"/>
        </w:rPr>
        <w:t xml:space="preserve">Корень степени </w:t>
      </w:r>
      <w:r w:rsidRPr="00A43E84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6" o:title=""/>
          </v:shape>
          <o:OLEObject Type="Embed" ProgID="Equation.DSMT4" ShapeID="_x0000_i1025" DrawAspect="Content" ObjectID="_1729841904" r:id="rId7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7840">
        <w:rPr>
          <w:rFonts w:ascii="Times New Roman" w:hAnsi="Times New Roman" w:cs="Times New Roman"/>
          <w:b/>
          <w:sz w:val="24"/>
          <w:szCs w:val="24"/>
        </w:rPr>
        <w:t>»</w:t>
      </w:r>
    </w:p>
    <w:p w:rsidR="000A5599" w:rsidRDefault="000A5599" w:rsidP="000A5599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3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805"/>
        <w:gridCol w:w="4860"/>
        <w:gridCol w:w="4056"/>
      </w:tblGrid>
      <w:tr w:rsidR="000A5599" w:rsidTr="00B21C6E">
        <w:trPr>
          <w:jc w:val="center"/>
        </w:trPr>
        <w:tc>
          <w:tcPr>
            <w:tcW w:w="805" w:type="dxa"/>
          </w:tcPr>
          <w:p w:rsidR="000A5599" w:rsidRDefault="000A5599" w:rsidP="002F21C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860" w:type="dxa"/>
          </w:tcPr>
          <w:p w:rsidR="000A5599" w:rsidRDefault="000A5599" w:rsidP="002F21C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4056" w:type="dxa"/>
          </w:tcPr>
          <w:p w:rsidR="000A5599" w:rsidRDefault="000A5599" w:rsidP="002F21C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2</w:t>
            </w:r>
          </w:p>
        </w:tc>
      </w:tr>
      <w:tr w:rsidR="000A5599" w:rsidTr="00B21C6E">
        <w:trPr>
          <w:jc w:val="center"/>
        </w:trPr>
        <w:tc>
          <w:tcPr>
            <w:tcW w:w="805" w:type="dxa"/>
          </w:tcPr>
          <w:p w:rsidR="000A5599" w:rsidRPr="00530B3D" w:rsidRDefault="000A5599" w:rsidP="002F21C5">
            <w:pPr>
              <w:pStyle w:val="a4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4860" w:type="dxa"/>
          </w:tcPr>
          <w:p w:rsidR="000A5599" w:rsidRDefault="000A5599" w:rsidP="002F21C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ите: а)</w:t>
            </w:r>
            <w:r w:rsidRPr="00A43E8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60" w:dyaOrig="380">
                <v:shape id="_x0000_i1026" type="#_x0000_t75" style="width:38.25pt;height:18.75pt" o:ole="">
                  <v:imagedata r:id="rId8" o:title=""/>
                </v:shape>
                <o:OLEObject Type="Embed" ProgID="Equation.DSMT4" ShapeID="_x0000_i1026" DrawAspect="Content" ObjectID="_1729841905" r:id="rId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б)</w:t>
            </w:r>
            <w:r w:rsidRPr="00A43E8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99" w:dyaOrig="380">
                <v:shape id="_x0000_i1027" type="#_x0000_t75" style="width:49.5pt;height:18.75pt" o:ole="">
                  <v:imagedata r:id="rId10" o:title=""/>
                </v:shape>
                <o:OLEObject Type="Embed" ProgID="Equation.DSMT4" ShapeID="_x0000_i1027" DrawAspect="Content" ObjectID="_1729841906" r:id="rId1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0A5599" w:rsidRDefault="000A5599" w:rsidP="002F21C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Pr="00A43E8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60" w:dyaOrig="380">
                <v:shape id="_x0000_i1028" type="#_x0000_t75" style="width:48pt;height:18.75pt" o:ole="">
                  <v:imagedata r:id="rId12" o:title=""/>
                </v:shape>
                <o:OLEObject Type="Embed" ProgID="Equation.DSMT4" ShapeID="_x0000_i1028" DrawAspect="Content" ObjectID="_1729841907" r:id="rId1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г)</w:t>
            </w:r>
            <w:r w:rsidRPr="00A43E84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600" w:dyaOrig="720">
                <v:shape id="_x0000_i1029" type="#_x0000_t75" style="width:30pt;height:36pt" o:ole="">
                  <v:imagedata r:id="rId14" o:title=""/>
                </v:shape>
                <o:OLEObject Type="Embed" ProgID="Equation.DSMT4" ShapeID="_x0000_i1029" DrawAspect="Content" ObjectID="_1729841908" r:id="rId1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0A5599" w:rsidRDefault="000A5599" w:rsidP="002F21C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)</w:t>
            </w:r>
            <w:r w:rsidRPr="00A43E84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3019" w:dyaOrig="480">
                <v:shape id="_x0000_i1030" type="#_x0000_t75" style="width:150.75pt;height:24pt" o:ole="">
                  <v:imagedata r:id="rId16" o:title=""/>
                </v:shape>
                <o:OLEObject Type="Embed" ProgID="Equation.DSMT4" ShapeID="_x0000_i1030" DrawAspect="Content" ObjectID="_1729841909" r:id="rId1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056" w:type="dxa"/>
          </w:tcPr>
          <w:p w:rsidR="000A5599" w:rsidRDefault="000A5599" w:rsidP="002F21C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ите: а)</w:t>
            </w:r>
            <w:r w:rsidRPr="00A43E8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80" w:dyaOrig="380">
                <v:shape id="_x0000_i1031" type="#_x0000_t75" style="width:48.75pt;height:18.75pt" o:ole="">
                  <v:imagedata r:id="rId18" o:title=""/>
                </v:shape>
                <o:OLEObject Type="Embed" ProgID="Equation.DSMT4" ShapeID="_x0000_i1031" DrawAspect="Content" ObjectID="_1729841910" r:id="rId1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б)</w:t>
            </w:r>
            <w:r w:rsidRPr="00A43E8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80" w:dyaOrig="380">
                <v:shape id="_x0000_i1032" type="#_x0000_t75" style="width:48.75pt;height:18.75pt" o:ole="">
                  <v:imagedata r:id="rId20" o:title=""/>
                </v:shape>
                <o:OLEObject Type="Embed" ProgID="Equation.DSMT4" ShapeID="_x0000_i1032" DrawAspect="Content" ObjectID="_1729841911" r:id="rId2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0A5599" w:rsidRDefault="000A5599" w:rsidP="002F21C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Pr="00A43E8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60" w:dyaOrig="380">
                <v:shape id="_x0000_i1033" type="#_x0000_t75" style="width:48pt;height:18.75pt" o:ole="">
                  <v:imagedata r:id="rId22" o:title=""/>
                </v:shape>
                <o:OLEObject Type="Embed" ProgID="Equation.DSMT4" ShapeID="_x0000_i1033" DrawAspect="Content" ObjectID="_1729841912" r:id="rId2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г)</w:t>
            </w:r>
            <w:r w:rsidRPr="00A43E84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720" w:dyaOrig="720">
                <v:shape id="_x0000_i1034" type="#_x0000_t75" style="width:36pt;height:36pt" o:ole="">
                  <v:imagedata r:id="rId24" o:title=""/>
                </v:shape>
                <o:OLEObject Type="Embed" ProgID="Equation.DSMT4" ShapeID="_x0000_i1034" DrawAspect="Content" ObjectID="_1729841913" r:id="rId2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0A5599" w:rsidRDefault="000A5599" w:rsidP="002F21C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)</w:t>
            </w:r>
            <w:r w:rsidRPr="00A43E84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2659" w:dyaOrig="480">
                <v:shape id="_x0000_i1035" type="#_x0000_t75" style="width:132.75pt;height:24pt" o:ole="">
                  <v:imagedata r:id="rId26" o:title=""/>
                </v:shape>
                <o:OLEObject Type="Embed" ProgID="Equation.DSMT4" ShapeID="_x0000_i1035" DrawAspect="Content" ObjectID="_1729841914" r:id="rId2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0A5599" w:rsidTr="00B21C6E">
        <w:trPr>
          <w:jc w:val="center"/>
        </w:trPr>
        <w:tc>
          <w:tcPr>
            <w:tcW w:w="805" w:type="dxa"/>
          </w:tcPr>
          <w:p w:rsidR="000A5599" w:rsidRPr="00530B3D" w:rsidRDefault="000A5599" w:rsidP="002F21C5">
            <w:pPr>
              <w:pStyle w:val="a4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4860" w:type="dxa"/>
          </w:tcPr>
          <w:p w:rsidR="000A5599" w:rsidRDefault="000A5599" w:rsidP="002F21C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простите выражение </w:t>
            </w:r>
            <w:r w:rsidRPr="00A43E84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3200" w:dyaOrig="480">
                <v:shape id="_x0000_i1036" type="#_x0000_t75" style="width:159.75pt;height:24pt" o:ole="">
                  <v:imagedata r:id="rId28" o:title=""/>
                </v:shape>
                <o:OLEObject Type="Embed" ProgID="Equation.DSMT4" ShapeID="_x0000_i1036" DrawAspect="Content" ObjectID="_1729841915" r:id="rId2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056" w:type="dxa"/>
          </w:tcPr>
          <w:p w:rsidR="000A5599" w:rsidRDefault="000A5599" w:rsidP="002F21C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простите выражение </w:t>
            </w:r>
            <w:r w:rsidRPr="00A43E84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3260" w:dyaOrig="480">
                <v:shape id="_x0000_i1037" type="#_x0000_t75" style="width:162.75pt;height:24pt" o:ole="">
                  <v:imagedata r:id="rId30" o:title=""/>
                </v:shape>
                <o:OLEObject Type="Embed" ProgID="Equation.DSMT4" ShapeID="_x0000_i1037" DrawAspect="Content" ObjectID="_1729841916" r:id="rId3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0A5599" w:rsidTr="00B21C6E">
        <w:trPr>
          <w:jc w:val="center"/>
        </w:trPr>
        <w:tc>
          <w:tcPr>
            <w:tcW w:w="805" w:type="dxa"/>
          </w:tcPr>
          <w:p w:rsidR="000A5599" w:rsidRPr="00530B3D" w:rsidRDefault="000A5599" w:rsidP="002F21C5">
            <w:pPr>
              <w:pStyle w:val="a4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4860" w:type="dxa"/>
          </w:tcPr>
          <w:p w:rsidR="000A5599" w:rsidRDefault="000A5599" w:rsidP="002F21C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збавьтесь от иррациональности в знаменателе дроби: </w:t>
            </w:r>
          </w:p>
          <w:p w:rsidR="000A5599" w:rsidRDefault="000A5599" w:rsidP="002F21C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3411F0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480" w:dyaOrig="660">
                <v:shape id="_x0000_i1038" type="#_x0000_t75" style="width:24pt;height:33pt" o:ole="">
                  <v:imagedata r:id="rId32" o:title=""/>
                </v:shape>
                <o:OLEObject Type="Embed" ProgID="Equation.DSMT4" ShapeID="_x0000_i1038" DrawAspect="Content" ObjectID="_1729841917" r:id="rId3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81536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gramEnd"/>
            <w:r w:rsidR="00881536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Pr="003411F0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780" w:dyaOrig="720">
                <v:shape id="_x0000_i1039" type="#_x0000_t75" style="width:39pt;height:36pt" o:ole="">
                  <v:imagedata r:id="rId34" o:title=""/>
                </v:shape>
                <o:OLEObject Type="Embed" ProgID="Equation.DSMT4" ShapeID="_x0000_i1039" DrawAspect="Content" ObjectID="_1729841918" r:id="rId3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0A5599" w:rsidRDefault="000A5599" w:rsidP="002F21C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Pr="003411F0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380" w:dyaOrig="660">
                <v:shape id="_x0000_i1040" type="#_x0000_t75" style="width:69pt;height:33pt" o:ole="">
                  <v:imagedata r:id="rId36" o:title=""/>
                </v:shape>
                <o:OLEObject Type="Embed" ProgID="Equation.DSMT4" ShapeID="_x0000_i1040" DrawAspect="Content" ObjectID="_1729841919" r:id="rId3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056" w:type="dxa"/>
          </w:tcPr>
          <w:p w:rsidR="000A5599" w:rsidRDefault="000A5599" w:rsidP="002F21C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збавьтесь от иррациональности в знаменателе дроби: </w:t>
            </w:r>
          </w:p>
          <w:p w:rsidR="000A5599" w:rsidRDefault="000A5599" w:rsidP="002F21C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3411F0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480" w:dyaOrig="660">
                <v:shape id="_x0000_i1041" type="#_x0000_t75" style="width:24pt;height:33pt" o:ole="">
                  <v:imagedata r:id="rId38" o:title=""/>
                </v:shape>
                <o:OLEObject Type="Embed" ProgID="Equation.DSMT4" ShapeID="_x0000_i1041" DrawAspect="Content" ObjectID="_1729841920" r:id="rId3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81536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gramEnd"/>
            <w:r w:rsidR="00881536">
              <w:rPr>
                <w:rFonts w:ascii="Times New Roman" w:hAnsi="Times New Roman" w:cs="Times New Roman"/>
                <w:sz w:val="24"/>
                <w:szCs w:val="24"/>
              </w:rPr>
              <w:t xml:space="preserve">     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Pr="003411F0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760" w:dyaOrig="720">
                <v:shape id="_x0000_i1042" type="#_x0000_t75" style="width:38.25pt;height:36pt" o:ole="">
                  <v:imagedata r:id="rId40" o:title=""/>
                </v:shape>
                <o:OLEObject Type="Embed" ProgID="Equation.DSMT4" ShapeID="_x0000_i1042" DrawAspect="Content" ObjectID="_1729841921" r:id="rId4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0A5599" w:rsidRDefault="000A5599" w:rsidP="002F21C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Pr="003411F0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380" w:dyaOrig="660">
                <v:shape id="_x0000_i1043" type="#_x0000_t75" style="width:69pt;height:33pt" o:ole="">
                  <v:imagedata r:id="rId42" o:title=""/>
                </v:shape>
                <o:OLEObject Type="Embed" ProgID="Equation.DSMT4" ShapeID="_x0000_i1043" DrawAspect="Content" ObjectID="_1729841922" r:id="rId4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0A5599" w:rsidTr="00B21C6E">
        <w:trPr>
          <w:jc w:val="center"/>
        </w:trPr>
        <w:tc>
          <w:tcPr>
            <w:tcW w:w="805" w:type="dxa"/>
          </w:tcPr>
          <w:p w:rsidR="000A5599" w:rsidRPr="003411F0" w:rsidRDefault="000A5599" w:rsidP="002F21C5">
            <w:pPr>
              <w:pStyle w:val="a4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4860" w:type="dxa"/>
          </w:tcPr>
          <w:p w:rsidR="000A5599" w:rsidRDefault="000A5599" w:rsidP="002F21C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ите:</w:t>
            </w:r>
          </w:p>
          <w:p w:rsidR="000A5599" w:rsidRDefault="000A5599" w:rsidP="002F21C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3411F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960" w:dyaOrig="420">
                <v:shape id="_x0000_i1044" type="#_x0000_t75" style="width:147.75pt;height:21pt" o:ole="">
                  <v:imagedata r:id="rId44" o:title=""/>
                </v:shape>
                <o:OLEObject Type="Embed" ProgID="Equation.DSMT4" ShapeID="_x0000_i1044" DrawAspect="Content" ObjectID="_1729841923" r:id="rId4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0A5599" w:rsidRDefault="000A5599" w:rsidP="002F21C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Pr="003411F0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4760" w:dyaOrig="400">
                <v:shape id="_x0000_i1045" type="#_x0000_t75" style="width:237.75pt;height:20.25pt" o:ole="">
                  <v:imagedata r:id="rId46" o:title=""/>
                </v:shape>
                <o:OLEObject Type="Embed" ProgID="Equation.DSMT4" ShapeID="_x0000_i1045" DrawAspect="Content" ObjectID="_1729841924" r:id="rId4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056" w:type="dxa"/>
          </w:tcPr>
          <w:p w:rsidR="000A5599" w:rsidRDefault="000A5599" w:rsidP="002F21C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ите:</w:t>
            </w:r>
          </w:p>
          <w:p w:rsidR="000A5599" w:rsidRDefault="000A5599" w:rsidP="002F21C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3411F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159" w:dyaOrig="420">
                <v:shape id="_x0000_i1046" type="#_x0000_t75" style="width:157.5pt;height:21pt" o:ole="">
                  <v:imagedata r:id="rId48" o:title=""/>
                </v:shape>
                <o:OLEObject Type="Embed" ProgID="Equation.DSMT4" ShapeID="_x0000_i1046" DrawAspect="Content" ObjectID="_1729841925" r:id="rId4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0A5599" w:rsidRDefault="000A5599" w:rsidP="002F21C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Pr="003411F0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3720" w:dyaOrig="400">
                <v:shape id="_x0000_i1047" type="#_x0000_t75" style="width:186pt;height:20.25pt" o:ole="">
                  <v:imagedata r:id="rId50" o:title=""/>
                </v:shape>
                <o:OLEObject Type="Embed" ProgID="Equation.DSMT4" ShapeID="_x0000_i1047" DrawAspect="Content" ObjectID="_1729841926" r:id="rId5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881536" w:rsidTr="00B21C6E">
        <w:tblPrEx>
          <w:jc w:val="left"/>
        </w:tblPrEx>
        <w:tc>
          <w:tcPr>
            <w:tcW w:w="805" w:type="dxa"/>
          </w:tcPr>
          <w:p w:rsidR="00881536" w:rsidRPr="00511874" w:rsidRDefault="00881536" w:rsidP="0088153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187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60" w:dyaOrig="320">
                <v:shape id="_x0000_i1048" type="#_x0000_t75" style="width:12.75pt;height:15.75pt" o:ole="">
                  <v:imagedata r:id="rId52" o:title=""/>
                </v:shape>
                <o:OLEObject Type="Embed" ProgID="Equation.DSMT4" ShapeID="_x0000_i1048" DrawAspect="Content" ObjectID="_1729841927" r:id="rId5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860" w:type="dxa"/>
          </w:tcPr>
          <w:p w:rsidR="00881536" w:rsidRDefault="00881536" w:rsidP="0088153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несите множитель из-под знака корня:</w:t>
            </w:r>
          </w:p>
          <w:p w:rsidR="00881536" w:rsidRDefault="00881536" w:rsidP="0088153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="00EB260F" w:rsidRPr="00D645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80" w:dyaOrig="380">
                <v:shape id="_x0000_i1049" type="#_x0000_t75" style="width:33.75pt;height:18.75pt" o:ole="">
                  <v:imagedata r:id="rId54" o:title=""/>
                </v:shape>
                <o:OLEObject Type="Embed" ProgID="Equation.DSMT4" ShapeID="_x0000_i1049" DrawAspect="Content" ObjectID="_1729841928" r:id="rId5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456B1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gramEnd"/>
            <w:r w:rsidR="00D456B1">
              <w:rPr>
                <w:rFonts w:ascii="Times New Roman" w:hAnsi="Times New Roman" w:cs="Times New Roman"/>
                <w:sz w:val="24"/>
                <w:szCs w:val="24"/>
              </w:rPr>
              <w:t xml:space="preserve">      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="00EB260F" w:rsidRPr="00D645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80" w:dyaOrig="420">
                <v:shape id="_x0000_i1050" type="#_x0000_t75" style="width:89.25pt;height:21pt" o:ole="">
                  <v:imagedata r:id="rId56" o:title=""/>
                </v:shape>
                <o:OLEObject Type="Embed" ProgID="Equation.DSMT4" ShapeID="_x0000_i1050" DrawAspect="Content" ObjectID="_1729841929" r:id="rId5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881536" w:rsidRDefault="00881536" w:rsidP="0088153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="00EB260F" w:rsidRPr="00D645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40" w:dyaOrig="420">
                <v:shape id="_x0000_i1051" type="#_x0000_t75" style="width:87pt;height:21pt" o:ole="">
                  <v:imagedata r:id="rId58" o:title=""/>
                </v:shape>
                <o:OLEObject Type="Embed" ProgID="Equation.DSMT4" ShapeID="_x0000_i1051" DrawAspect="Content" ObjectID="_1729841930" r:id="rId5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056" w:type="dxa"/>
          </w:tcPr>
          <w:p w:rsidR="00881536" w:rsidRDefault="00881536" w:rsidP="0088153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несите множитель из-под знака корня:</w:t>
            </w:r>
          </w:p>
          <w:p w:rsidR="00881536" w:rsidRDefault="00881536" w:rsidP="0088153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="00EB260F" w:rsidRPr="00D645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60" w:dyaOrig="380">
                <v:shape id="_x0000_i1052" type="#_x0000_t75" style="width:33pt;height:18.75pt" o:ole="">
                  <v:imagedata r:id="rId60" o:title=""/>
                </v:shape>
                <o:OLEObject Type="Embed" ProgID="Equation.DSMT4" ShapeID="_x0000_i1052" DrawAspect="Content" ObjectID="_1729841931" r:id="rId6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456B1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gramEnd"/>
            <w:r w:rsidR="00D456B1">
              <w:rPr>
                <w:rFonts w:ascii="Times New Roman" w:hAnsi="Times New Roman" w:cs="Times New Roman"/>
                <w:sz w:val="24"/>
                <w:szCs w:val="24"/>
              </w:rPr>
              <w:t xml:space="preserve">     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="00EB260F" w:rsidRPr="00D645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80" w:dyaOrig="420">
                <v:shape id="_x0000_i1053" type="#_x0000_t75" style="width:94.5pt;height:21pt" o:ole="">
                  <v:imagedata r:id="rId62" o:title=""/>
                </v:shape>
                <o:OLEObject Type="Embed" ProgID="Equation.DSMT4" ShapeID="_x0000_i1053" DrawAspect="Content" ObjectID="_1729841932" r:id="rId6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881536" w:rsidRDefault="00881536" w:rsidP="0088153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="00EB260F" w:rsidRPr="00D645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60" w:dyaOrig="420">
                <v:shape id="_x0000_i1054" type="#_x0000_t75" style="width:93pt;height:21pt" o:ole="">
                  <v:imagedata r:id="rId64" o:title=""/>
                </v:shape>
                <o:OLEObject Type="Embed" ProgID="Equation.DSMT4" ShapeID="_x0000_i1054" DrawAspect="Content" ObjectID="_1729841933" r:id="rId6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881536" w:rsidTr="00B21C6E">
        <w:tblPrEx>
          <w:jc w:val="left"/>
        </w:tblPrEx>
        <w:tc>
          <w:tcPr>
            <w:tcW w:w="805" w:type="dxa"/>
          </w:tcPr>
          <w:p w:rsidR="00881536" w:rsidRPr="00A46B78" w:rsidRDefault="00881536" w:rsidP="0088153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46B7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60" w:dyaOrig="320">
                <v:shape id="_x0000_i1055" type="#_x0000_t75" style="width:12.75pt;height:15.75pt" o:ole="">
                  <v:imagedata r:id="rId66" o:title=""/>
                </v:shape>
                <o:OLEObject Type="Embed" ProgID="Equation.DSMT4" ShapeID="_x0000_i1055" DrawAspect="Content" ObjectID="_1729841934" r:id="rId6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860" w:type="dxa"/>
          </w:tcPr>
          <w:p w:rsidR="00881536" w:rsidRDefault="00881536" w:rsidP="0088153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несите множитель под знак корня:</w:t>
            </w:r>
          </w:p>
          <w:p w:rsidR="00881536" w:rsidRDefault="00881536" w:rsidP="0088153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="00EB260F" w:rsidRPr="00D645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60" w:dyaOrig="380">
                <v:shape id="_x0000_i1056" type="#_x0000_t75" style="width:27.75pt;height:18.75pt" o:ole="">
                  <v:imagedata r:id="rId68" o:title=""/>
                </v:shape>
                <o:OLEObject Type="Embed" ProgID="Equation.DSMT4" ShapeID="_x0000_i1056" DrawAspect="Content" ObjectID="_1729841935" r:id="rId6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456B1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gramEnd"/>
            <w:r w:rsidR="00D456B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="00EB260F" w:rsidRPr="00D645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80" w:dyaOrig="380">
                <v:shape id="_x0000_i1057" type="#_x0000_t75" style="width:88.5pt;height:18.75pt" o:ole="">
                  <v:imagedata r:id="rId70" o:title=""/>
                </v:shape>
                <o:OLEObject Type="Embed" ProgID="Equation.DSMT4" ShapeID="_x0000_i1057" DrawAspect="Content" ObjectID="_1729841936" r:id="rId7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881536" w:rsidRDefault="00881536" w:rsidP="0088153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="00EB260F" w:rsidRPr="00D645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60" w:dyaOrig="380">
                <v:shape id="_x0000_i1058" type="#_x0000_t75" style="width:88.5pt;height:18.75pt" o:ole="">
                  <v:imagedata r:id="rId72" o:title=""/>
                </v:shape>
                <o:OLEObject Type="Embed" ProgID="Equation.DSMT4" ShapeID="_x0000_i1058" DrawAspect="Content" ObjectID="_1729841937" r:id="rId73"/>
              </w:object>
            </w:r>
          </w:p>
        </w:tc>
        <w:tc>
          <w:tcPr>
            <w:tcW w:w="4056" w:type="dxa"/>
          </w:tcPr>
          <w:p w:rsidR="00881536" w:rsidRDefault="00881536" w:rsidP="0088153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несите множитель под знак корня:</w:t>
            </w:r>
          </w:p>
          <w:p w:rsidR="00881536" w:rsidRDefault="00881536" w:rsidP="0088153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="00EB260F" w:rsidRPr="00D645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40" w:dyaOrig="380">
                <v:shape id="_x0000_i1059" type="#_x0000_t75" style="width:27pt;height:18.75pt" o:ole="">
                  <v:imagedata r:id="rId74" o:title=""/>
                </v:shape>
                <o:OLEObject Type="Embed" ProgID="Equation.DSMT4" ShapeID="_x0000_i1059" DrawAspect="Content" ObjectID="_1729841938" r:id="rId7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456B1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gramEnd"/>
            <w:r w:rsidR="00D456B1">
              <w:rPr>
                <w:rFonts w:ascii="Times New Roman" w:hAnsi="Times New Roman" w:cs="Times New Roman"/>
                <w:sz w:val="24"/>
                <w:szCs w:val="24"/>
              </w:rPr>
              <w:t xml:space="preserve">     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="00EB260F" w:rsidRPr="00D645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00" w:dyaOrig="380">
                <v:shape id="_x0000_i1060" type="#_x0000_t75" style="width:84.75pt;height:18.75pt" o:ole="">
                  <v:imagedata r:id="rId76" o:title=""/>
                </v:shape>
                <o:OLEObject Type="Embed" ProgID="Equation.DSMT4" ShapeID="_x0000_i1060" DrawAspect="Content" ObjectID="_1729841939" r:id="rId7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881536" w:rsidRDefault="00881536" w:rsidP="0088153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="00EB260F" w:rsidRPr="00D645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60" w:dyaOrig="380">
                <v:shape id="_x0000_i1061" type="#_x0000_t75" style="width:83.25pt;height:18.75pt" o:ole="">
                  <v:imagedata r:id="rId78" o:title=""/>
                </v:shape>
                <o:OLEObject Type="Embed" ProgID="Equation.DSMT4" ShapeID="_x0000_i1061" DrawAspect="Content" ObjectID="_1729841940" r:id="rId79"/>
              </w:object>
            </w:r>
          </w:p>
        </w:tc>
      </w:tr>
      <w:tr w:rsidR="00881536" w:rsidTr="00B21C6E">
        <w:tblPrEx>
          <w:jc w:val="left"/>
        </w:tblPrEx>
        <w:tc>
          <w:tcPr>
            <w:tcW w:w="805" w:type="dxa"/>
          </w:tcPr>
          <w:p w:rsidR="00881536" w:rsidRPr="00A46B78" w:rsidRDefault="00881536" w:rsidP="0088153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Pr="00A46B78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39" w:dyaOrig="300">
                <v:shape id="_x0000_i1062" type="#_x0000_t75" style="width:6.75pt;height:15pt" o:ole="">
                  <v:imagedata r:id="rId80" o:title=""/>
                </v:shape>
                <o:OLEObject Type="Embed" ProgID="Equation.DSMT4" ShapeID="_x0000_i1062" DrawAspect="Content" ObjectID="_1729841941" r:id="rId8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860" w:type="dxa"/>
          </w:tcPr>
          <w:p w:rsidR="00881536" w:rsidRDefault="00EB260F" w:rsidP="00B21C6E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оторная лодка проходит расстояние между пристанями А и В по течению реки за 20 мин, а против течения за 1 час</w:t>
            </w:r>
            <w:r w:rsidR="00B21C6E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.Во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колько раз собственная скорость моторной лодки больше скорости течения реки</w:t>
            </w:r>
            <w:r w:rsidR="00881536" w:rsidRPr="006F1E18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</w:tc>
        <w:tc>
          <w:tcPr>
            <w:tcW w:w="4056" w:type="dxa"/>
          </w:tcPr>
          <w:p w:rsidR="00881536" w:rsidRDefault="00B21C6E" w:rsidP="00B21C6E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Моторная лодка проходит расстояние между пристанями А и В по течению реки за 25 мин, а против течения за 50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мин. .Во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колько раз собственная скорость моторной лодки больше скорости течения реки</w:t>
            </w:r>
            <w:r w:rsidRPr="006F1E18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</w:tc>
      </w:tr>
    </w:tbl>
    <w:p w:rsidR="000A5599" w:rsidRDefault="000A5599" w:rsidP="000A5599"/>
    <w:p w:rsidR="00793505" w:rsidRDefault="00793505"/>
    <w:sectPr w:rsidR="00793505" w:rsidSect="00881536">
      <w:headerReference w:type="default" r:id="rId82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D14A5" w:rsidRDefault="005D14A5">
      <w:pPr>
        <w:spacing w:after="0" w:line="240" w:lineRule="auto"/>
      </w:pPr>
      <w:r>
        <w:separator/>
      </w:r>
    </w:p>
  </w:endnote>
  <w:endnote w:type="continuationSeparator" w:id="0">
    <w:p w:rsidR="005D14A5" w:rsidRDefault="005D14A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D14A5" w:rsidRDefault="005D14A5">
      <w:pPr>
        <w:spacing w:after="0" w:line="240" w:lineRule="auto"/>
      </w:pPr>
      <w:r>
        <w:separator/>
      </w:r>
    </w:p>
  </w:footnote>
  <w:footnote w:type="continuationSeparator" w:id="0">
    <w:p w:rsidR="005D14A5" w:rsidRDefault="005D14A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955EC" w:rsidRDefault="00D456B1">
    <w:pPr>
      <w:pStyle w:val="a5"/>
    </w:pPr>
    <w:r>
      <w:t>Алгебра</w:t>
    </w: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  <w:r>
      <w:t>10 класс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5599"/>
    <w:rsid w:val="000A5599"/>
    <w:rsid w:val="005D14A5"/>
    <w:rsid w:val="00793505"/>
    <w:rsid w:val="00881536"/>
    <w:rsid w:val="00B21C6E"/>
    <w:rsid w:val="00D456B1"/>
    <w:rsid w:val="00E0719F"/>
    <w:rsid w:val="00EB26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6E67EE3-89EF-4020-B518-6195DF9456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A5599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0A559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0A5599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0A559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0A5599"/>
  </w:style>
  <w:style w:type="paragraph" w:styleId="a7">
    <w:name w:val="footer"/>
    <w:basedOn w:val="a"/>
    <w:link w:val="a8"/>
    <w:uiPriority w:val="99"/>
    <w:unhideWhenUsed/>
    <w:rsid w:val="00D456B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D456B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82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</Pages>
  <Words>309</Words>
  <Characters>1763</Characters>
  <Application>Microsoft Office Word</Application>
  <DocSecurity>0</DocSecurity>
  <Lines>14</Lines>
  <Paragraphs>4</Paragraphs>
  <ScaleCrop>false</ScaleCrop>
  <Company/>
  <LinksUpToDate>false</LinksUpToDate>
  <CharactersWithSpaces>20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5</cp:revision>
  <dcterms:created xsi:type="dcterms:W3CDTF">2015-11-16T16:02:00Z</dcterms:created>
  <dcterms:modified xsi:type="dcterms:W3CDTF">2022-11-13T07:49:00Z</dcterms:modified>
</cp:coreProperties>
</file>